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534" r:id="rId2"/>
    <p:sldId id="626" r:id="rId3"/>
    <p:sldId id="545" r:id="rId4"/>
    <p:sldId id="652" r:id="rId5"/>
    <p:sldId id="538" r:id="rId6"/>
    <p:sldId id="653" r:id="rId7"/>
    <p:sldId id="546" r:id="rId8"/>
    <p:sldId id="654" r:id="rId9"/>
    <p:sldId id="655" r:id="rId10"/>
    <p:sldId id="547" r:id="rId11"/>
    <p:sldId id="656" r:id="rId12"/>
    <p:sldId id="657" r:id="rId13"/>
    <p:sldId id="537" r:id="rId14"/>
    <p:sldId id="658" r:id="rId15"/>
    <p:sldId id="637" r:id="rId16"/>
    <p:sldId id="638" r:id="rId17"/>
    <p:sldId id="639" r:id="rId18"/>
    <p:sldId id="640" r:id="rId19"/>
    <p:sldId id="674" r:id="rId20"/>
    <p:sldId id="624" r:id="rId21"/>
    <p:sldId id="625" r:id="rId22"/>
    <p:sldId id="589" r:id="rId23"/>
    <p:sldId id="659" r:id="rId24"/>
    <p:sldId id="598" r:id="rId25"/>
    <p:sldId id="612" r:id="rId26"/>
    <p:sldId id="660" r:id="rId27"/>
    <p:sldId id="540" r:id="rId28"/>
    <p:sldId id="661" r:id="rId29"/>
    <p:sldId id="662" r:id="rId30"/>
    <p:sldId id="541" r:id="rId31"/>
    <p:sldId id="663" r:id="rId32"/>
    <p:sldId id="664" r:id="rId33"/>
    <p:sldId id="613" r:id="rId34"/>
    <p:sldId id="665" r:id="rId35"/>
    <p:sldId id="666" r:id="rId36"/>
    <p:sldId id="628" r:id="rId37"/>
    <p:sldId id="629" r:id="rId38"/>
    <p:sldId id="667" r:id="rId39"/>
    <p:sldId id="630" r:id="rId40"/>
    <p:sldId id="668" r:id="rId41"/>
    <p:sldId id="631" r:id="rId42"/>
    <p:sldId id="669" r:id="rId43"/>
    <p:sldId id="632" r:id="rId44"/>
    <p:sldId id="633" r:id="rId45"/>
    <p:sldId id="670" r:id="rId46"/>
    <p:sldId id="634" r:id="rId47"/>
    <p:sldId id="671" r:id="rId48"/>
    <p:sldId id="635" r:id="rId49"/>
    <p:sldId id="672" r:id="rId50"/>
    <p:sldId id="636" r:id="rId51"/>
    <p:sldId id="673" r:id="rId52"/>
    <p:sldId id="675" r:id="rId53"/>
    <p:sldId id="641" r:id="rId54"/>
    <p:sldId id="642" r:id="rId55"/>
    <p:sldId id="643" r:id="rId56"/>
    <p:sldId id="644" r:id="rId57"/>
    <p:sldId id="645" r:id="rId58"/>
    <p:sldId id="646" r:id="rId59"/>
    <p:sldId id="647" r:id="rId60"/>
    <p:sldId id="648" r:id="rId61"/>
    <p:sldId id="649" r:id="rId62"/>
    <p:sldId id="650" r:id="rId63"/>
    <p:sldId id="651" r:id="rId64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07" autoAdjust="0"/>
    <p:restoredTop sz="96405" autoAdjust="0"/>
  </p:normalViewPr>
  <p:slideViewPr>
    <p:cSldViewPr snapToGrid="0" snapToObjects="1">
      <p:cViewPr varScale="1">
        <p:scale>
          <a:sx n="152" d="100"/>
          <a:sy n="152" d="100"/>
        </p:scale>
        <p:origin x="896" y="176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0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3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39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0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5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63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5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6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51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52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53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7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8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61975" y="4258310"/>
            <a:ext cx="8020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which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i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5" y="4258309"/>
            <a:ext cx="7505700" cy="830997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1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2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200150" y="4603115"/>
            <a:ext cx="7745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model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or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067003" y="4518550"/>
            <a:ext cx="7878877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hat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may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hang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emporally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6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7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4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5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0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1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2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9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0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5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6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7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3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4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15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1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2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3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9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0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Gimenez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8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4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3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14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8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7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38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6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64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65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0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7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288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9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1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1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12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3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5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6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7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4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7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77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8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3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04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5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4382</Words>
  <Application>Microsoft Macintosh PowerPoint</Application>
  <PresentationFormat>Affichage à l'écran (16:10)</PresentationFormat>
  <Paragraphs>885</Paragraphs>
  <Slides>63</Slides>
  <Notes>51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3</vt:i4>
      </vt:variant>
    </vt:vector>
  </HeadingPairs>
  <TitlesOfParts>
    <vt:vector size="69" baseType="lpstr">
      <vt:lpstr>Arial</vt:lpstr>
      <vt:lpstr>Calibri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23</cp:revision>
  <cp:lastPrinted>2002-12-02T08:17:39Z</cp:lastPrinted>
  <dcterms:created xsi:type="dcterms:W3CDTF">2002-07-08T11:29:57Z</dcterms:created>
  <dcterms:modified xsi:type="dcterms:W3CDTF">2020-11-21T17:23:46Z</dcterms:modified>
</cp:coreProperties>
</file>